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6" r:id="rId1"/>
  </p:sldMasterIdLst>
  <p:sldIdLst>
    <p:sldId id="284" r:id="rId2"/>
    <p:sldId id="285" r:id="rId3"/>
    <p:sldId id="257" r:id="rId4"/>
    <p:sldId id="288" r:id="rId5"/>
    <p:sldId id="258" r:id="rId6"/>
    <p:sldId id="260" r:id="rId7"/>
    <p:sldId id="262" r:id="rId8"/>
    <p:sldId id="259" r:id="rId9"/>
    <p:sldId id="287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60" y="6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95269" y="1122363"/>
            <a:ext cx="9001462" cy="2387600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95269" y="3602038"/>
            <a:ext cx="9001462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429131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806" y="4289372"/>
            <a:ext cx="10367564" cy="819355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3806" y="621321"/>
            <a:ext cx="10367564" cy="3379735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5108728"/>
            <a:ext cx="10365998" cy="68247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733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3424859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4204820"/>
            <a:ext cx="10353761" cy="159218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2755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426812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204821"/>
            <a:ext cx="10353762" cy="158638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6612" y="73524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57956" y="297209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723827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806" y="2126942"/>
            <a:ext cx="10355327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650556"/>
            <a:ext cx="10353763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441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94" y="609600"/>
            <a:ext cx="10353762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94" y="2088319"/>
            <a:ext cx="3298956" cy="823305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94" y="2911624"/>
            <a:ext cx="3298956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4878" y="2088320"/>
            <a:ext cx="3298558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4878" y="2911624"/>
            <a:ext cx="3299821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088320"/>
            <a:ext cx="3291211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6346" y="2911624"/>
            <a:ext cx="3291211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16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95" y="4195899"/>
            <a:ext cx="3298955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92020" y="2298987"/>
            <a:ext cx="2940050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95" y="4772161"/>
            <a:ext cx="3298955" cy="101903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01" y="4195899"/>
            <a:ext cx="3298983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68996" y="2298987"/>
            <a:ext cx="2930525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72160"/>
            <a:ext cx="3300336" cy="101903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423" y="4195899"/>
            <a:ext cx="3289900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52803" y="2298987"/>
            <a:ext cx="2932113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298" y="4772161"/>
            <a:ext cx="3294258" cy="1019037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58264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599"/>
            <a:ext cx="2542657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3794" y="609599"/>
            <a:ext cx="7658705" cy="51816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401556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958395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9244" y="657226"/>
            <a:ext cx="9733512" cy="2852737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29244" y="3602038"/>
            <a:ext cx="9733512" cy="150018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188875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1" cy="13263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3795" y="2088319"/>
            <a:ext cx="5106004" cy="37028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3403" y="2088319"/>
            <a:ext cx="5094154" cy="37028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899424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1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804" y="2088320"/>
            <a:ext cx="4879199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3795" y="2912232"/>
            <a:ext cx="5107208" cy="287896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2003" y="2088320"/>
            <a:ext cx="4865554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912232"/>
            <a:ext cx="5095357" cy="287896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027507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87222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589228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228" y="609600"/>
            <a:ext cx="3932237" cy="2362200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78064" y="609600"/>
            <a:ext cx="6189492" cy="5181600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7228" y="2971800"/>
            <a:ext cx="3932237" cy="2819399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969346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7227" y="609600"/>
            <a:ext cx="5929773" cy="2362200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4" y="758881"/>
            <a:ext cx="3255356" cy="4883038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971800"/>
            <a:ext cx="5934950" cy="28194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671805"/>
      </p:ext>
    </p:extLst>
  </p:cSld>
  <p:clrMapOvr>
    <a:masterClrMapping/>
  </p:clrMapOvr>
  <p:transition spd="slow">
    <p:wedge/>
    <p:sndAc>
      <p:stSnd>
        <p:snd r:embed="rId1" name="click.wav"/>
      </p:stSnd>
    </p:sndAc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audio" Target="../media/audio1.wav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1" cy="13263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95" y="2096064"/>
            <a:ext cx="10353762" cy="369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6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B43E8D-297C-4385-A186-555CC64B62AB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94" y="5883275"/>
            <a:ext cx="66728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5354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2B69AB-FBD3-4857-B03F-9E14F4186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3589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  <p:sldLayoutId id="2147483919" r:id="rId13"/>
    <p:sldLayoutId id="2147483920" r:id="rId14"/>
    <p:sldLayoutId id="2147483921" r:id="rId15"/>
    <p:sldLayoutId id="2147483922" r:id="rId16"/>
    <p:sldLayoutId id="2147483923" r:id="rId17"/>
  </p:sldLayoutIdLst>
  <p:transition spd="slow">
    <p:wedge/>
    <p:sndAc>
      <p:stSnd>
        <p:snd r:embed="rId19" name="click.wav"/>
      </p:stSnd>
    </p:sndAc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cap="all">
          <a:solidFill>
            <a:schemeClr val="tx1"/>
          </a:solidFill>
          <a:effectLst>
            <a:outerShdw blurRad="50800" dist="63500" dir="2700000" algn="tl" rotWithShape="0">
              <a:srgbClr val="000000">
                <a:alpha val="48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jpe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76600" y="457200"/>
            <a:ext cx="4991896" cy="707886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algn="ctr"/>
            <a:r>
              <a:rPr lang="sr-Cyrl-BA" sz="4000" dirty="0"/>
              <a:t>УГЉЕНИ ХИДРАТИ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1340264" y="1835378"/>
            <a:ext cx="5898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sr-Cyrl-BA" sz="2800" dirty="0"/>
              <a:t>Општа формула угљених хидрата</a:t>
            </a:r>
          </a:p>
        </p:txBody>
      </p:sp>
      <p:sp>
        <p:nvSpPr>
          <p:cNvPr id="8" name="Rectangle 7"/>
          <p:cNvSpPr/>
          <p:nvPr/>
        </p:nvSpPr>
        <p:spPr>
          <a:xfrm>
            <a:off x="1340264" y="2895600"/>
            <a:ext cx="7195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sr-Cyrl-BA" sz="2800" dirty="0"/>
              <a:t>У биљкама настају процесом фотосинтезе</a:t>
            </a:r>
            <a:endParaRPr lang="en-US" sz="2800" dirty="0"/>
          </a:p>
        </p:txBody>
      </p:sp>
      <p:pic>
        <p:nvPicPr>
          <p:cNvPr id="10" name="Picture 9" descr="images-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058400" y="16042"/>
            <a:ext cx="2086714" cy="1153911"/>
          </a:xfrm>
          <a:prstGeom prst="rect">
            <a:avLst/>
          </a:prstGeom>
          <a:ln>
            <a:noFill/>
          </a:ln>
          <a:effectLst/>
        </p:spPr>
      </p:pic>
      <p:sp>
        <p:nvSpPr>
          <p:cNvPr id="2" name="Rectangle 1"/>
          <p:cNvSpPr/>
          <p:nvPr/>
        </p:nvSpPr>
        <p:spPr>
          <a:xfrm>
            <a:off x="7239000" y="1842269"/>
            <a:ext cx="1675459" cy="523220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BA" sz="2800" dirty="0"/>
              <a:t>C</a:t>
            </a:r>
            <a:r>
              <a:rPr lang="sr-Latn-BA" sz="2800" baseline="-25000" dirty="0"/>
              <a:t>n</a:t>
            </a:r>
            <a:r>
              <a:rPr lang="sr-Latn-BA" sz="2800" dirty="0"/>
              <a:t>(H</a:t>
            </a:r>
            <a:r>
              <a:rPr lang="sr-Latn-BA" sz="2800" baseline="-25000" dirty="0"/>
              <a:t>2</a:t>
            </a:r>
            <a:r>
              <a:rPr lang="sr-Latn-BA" sz="2800" dirty="0"/>
              <a:t>O)</a:t>
            </a:r>
            <a:r>
              <a:rPr lang="sr-Latn-BA" sz="2800" baseline="-25000" dirty="0"/>
              <a:t>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783456"/>
              </p:ext>
            </p:extLst>
          </p:nvPr>
        </p:nvGraphicFramePr>
        <p:xfrm>
          <a:off x="762000" y="3955822"/>
          <a:ext cx="10730224" cy="137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CS ChemDraw Drawing" r:id="rId4" imgW="6761705" imgH="867017" progId="ChemDraw.Document.6.0">
                  <p:embed/>
                </p:oleObj>
              </mc:Choice>
              <mc:Fallback>
                <p:oleObj name="CS ChemDraw Drawing" r:id="rId4" imgW="6761705" imgH="8670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3955822"/>
                        <a:ext cx="10730224" cy="13756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78262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37147" y="457200"/>
            <a:ext cx="5829300" cy="899998"/>
          </a:xfrm>
        </p:spPr>
        <p:txBody>
          <a:bodyPr>
            <a:normAutofit fontScale="90000"/>
          </a:bodyPr>
          <a:lstStyle/>
          <a:p>
            <a:r>
              <a:rPr lang="sr-Cyrl-CS" sz="4000" dirty="0" smtClean="0">
                <a:solidFill>
                  <a:srgbClr val="FFFFFF"/>
                </a:solidFill>
                <a:latin typeface="+mn-lt"/>
              </a:rPr>
              <a:t>Значај  моносахарида</a:t>
            </a:r>
            <a:r>
              <a:rPr lang="sr-Cyrl-CS" dirty="0" smtClean="0">
                <a:latin typeface="Comic Sans MS" pitchFamily="66" charset="0"/>
              </a:rPr>
              <a:t/>
            </a:r>
            <a:br>
              <a:rPr lang="sr-Cyrl-CS" dirty="0" smtClean="0">
                <a:latin typeface="Comic Sans MS" pitchFamily="66" charset="0"/>
              </a:rPr>
            </a:br>
            <a:endParaRPr lang="en-US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20030"/>
            <a:ext cx="7239000" cy="3830626"/>
          </a:xfrm>
        </p:spPr>
        <p:txBody>
          <a:bodyPr>
            <a:noAutofit/>
          </a:bodyPr>
          <a:lstStyle/>
          <a:p>
            <a:r>
              <a:rPr lang="sr-Cyrl-CS" sz="2800" dirty="0"/>
              <a:t>Моносахариди имају важну </a:t>
            </a:r>
            <a:r>
              <a:rPr lang="sr-Cyrl-CS" sz="2800" dirty="0" smtClean="0"/>
              <a:t>примјену </a:t>
            </a:r>
            <a:r>
              <a:rPr lang="sr-Cyrl-CS" sz="2800" dirty="0"/>
              <a:t>у производњи алкохола и алкохолних пића. Тако се врењем </a:t>
            </a:r>
            <a:r>
              <a:rPr lang="sr-Cyrl-CS" sz="2800" dirty="0" smtClean="0"/>
              <a:t>воћних </a:t>
            </a:r>
            <a:r>
              <a:rPr lang="sr-Cyrl-CS" sz="2800" dirty="0"/>
              <a:t>сокова добијају вина и воћне ракије. </a:t>
            </a:r>
            <a:endParaRPr lang="sr-Latn-CS" sz="2800" dirty="0"/>
          </a:p>
          <a:p>
            <a:r>
              <a:rPr lang="sr-Cyrl-CS" sz="2800" dirty="0"/>
              <a:t>У реакцији алкохолног врења настаје и </a:t>
            </a:r>
            <a:r>
              <a:rPr lang="sr-Cyrl-CS" sz="2800" dirty="0" smtClean="0"/>
              <a:t>угљеник(</a:t>
            </a:r>
            <a:r>
              <a:rPr lang="en-US" sz="2800" dirty="0" smtClean="0"/>
              <a:t>IV</a:t>
            </a:r>
            <a:r>
              <a:rPr lang="sr-Cyrl-CS" sz="2800" dirty="0"/>
              <a:t>)-оксид, који омогућава </a:t>
            </a:r>
            <a:r>
              <a:rPr lang="sr-Cyrl-CS" sz="2800" dirty="0" smtClean="0"/>
              <a:t>раст тијеста </a:t>
            </a:r>
            <a:r>
              <a:rPr lang="sr-Cyrl-CS" sz="2800" dirty="0"/>
              <a:t>у </a:t>
            </a:r>
            <a:r>
              <a:rPr lang="sr-Cyrl-CS" sz="2800" dirty="0" smtClean="0"/>
              <a:t>производњи </a:t>
            </a:r>
            <a:r>
              <a:rPr lang="sr-Cyrl-CS" sz="2800" dirty="0"/>
              <a:t>хљеба и пецива.  </a:t>
            </a:r>
            <a:endParaRPr 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17982" y="5250656"/>
            <a:ext cx="1607344" cy="16073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683282">
            <a:off x="8866231" y="4018637"/>
            <a:ext cx="1798514" cy="16030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247248">
            <a:off x="8332104" y="1902443"/>
            <a:ext cx="1771278" cy="133194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228600">
              <a:schemeClr val="accent6">
                <a:satMod val="175000"/>
                <a:alpha val="40000"/>
              </a:schemeClr>
            </a:glow>
            <a:reflection blurRad="12700" stA="38000" endPos="28000" dist="5000" dir="5400000" sy="-100000" algn="bl" rotWithShape="0"/>
          </a:effectLst>
        </p:spPr>
      </p:pic>
      <p:pic>
        <p:nvPicPr>
          <p:cNvPr id="7" name="Picture 6" descr="images-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058400" y="16042"/>
            <a:ext cx="2086714" cy="1153911"/>
          </a:xfrm>
          <a:prstGeom prst="rect">
            <a:avLst/>
          </a:prstGeom>
          <a:ln>
            <a:noFill/>
          </a:ln>
          <a:effectLst/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/>
          <a:lstStyle/>
          <a:p>
            <a:r>
              <a:rPr lang="sr-Cyrl-BA" sz="4400" b="0" dirty="0" smtClean="0"/>
              <a:t>ПОДЈЕЛА УГЉЕНИХ ХИДРАТА</a:t>
            </a:r>
            <a:endParaRPr lang="en-US" sz="4400" b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276600"/>
            <a:ext cx="10058400" cy="2798762"/>
          </a:xfrm>
        </p:spPr>
        <p:txBody>
          <a:bodyPr>
            <a:normAutofit/>
          </a:bodyPr>
          <a:lstStyle/>
          <a:p>
            <a:pPr algn="l"/>
            <a:r>
              <a:rPr lang="sr-Cyrl-BA" dirty="0" smtClean="0"/>
              <a:t>На основу сложености молекула угљени хидрати се могу подијелити у три групе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sr-Cyrl-BA" dirty="0"/>
              <a:t>м</a:t>
            </a:r>
            <a:r>
              <a:rPr lang="sr-Cyrl-BA" dirty="0" smtClean="0"/>
              <a:t>оносахариди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sr-Cyrl-BA" dirty="0" smtClean="0"/>
              <a:t>олигосахариди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sr-Cyrl-BA" dirty="0" smtClean="0"/>
              <a:t>послисахариди</a:t>
            </a:r>
            <a:endParaRPr lang="en-US" dirty="0"/>
          </a:p>
        </p:txBody>
      </p:sp>
      <p:pic>
        <p:nvPicPr>
          <p:cNvPr id="4" name="Picture 3" descr="images-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58400" y="16042"/>
            <a:ext cx="2086714" cy="1153911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598917710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76765" y="16042"/>
            <a:ext cx="3886200" cy="685800"/>
          </a:xfrm>
        </p:spPr>
        <p:txBody>
          <a:bodyPr>
            <a:normAutofit fontScale="90000"/>
          </a:bodyPr>
          <a:lstStyle/>
          <a:p>
            <a:r>
              <a:rPr lang="sr-Cyrl-CS" dirty="0" smtClean="0">
                <a:latin typeface="Comic Sans MS" pitchFamily="66" charset="0"/>
              </a:rPr>
              <a:t>Моносахариди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76765" y="838200"/>
            <a:ext cx="11963400" cy="3428999"/>
          </a:xfrm>
        </p:spPr>
        <p:txBody>
          <a:bodyPr>
            <a:normAutofit lnSpcReduction="10000"/>
          </a:bodyPr>
          <a:lstStyle/>
          <a:p>
            <a:r>
              <a:rPr lang="sr-Cyrl-CS" sz="2800" dirty="0"/>
              <a:t>Моносахариди су полихидроксилни алдехиди или полихидроксилни кетони.</a:t>
            </a:r>
          </a:p>
          <a:p>
            <a:r>
              <a:rPr lang="sr-Cyrl-CS" sz="2800" dirty="0"/>
              <a:t>Моносахариди који садрже једну алдехидну групу називају се </a:t>
            </a:r>
            <a:r>
              <a:rPr lang="sr-Cyrl-CS" sz="2800" dirty="0">
                <a:solidFill>
                  <a:srgbClr val="FF0000"/>
                </a:solidFill>
              </a:rPr>
              <a:t>алдозе</a:t>
            </a:r>
            <a:r>
              <a:rPr lang="sr-Cyrl-CS" sz="2800" dirty="0"/>
              <a:t>. Моносахариди који садрже кето групу називају се </a:t>
            </a:r>
            <a:r>
              <a:rPr lang="sr-Cyrl-CS" sz="2800" dirty="0">
                <a:solidFill>
                  <a:srgbClr val="FF0000"/>
                </a:solidFill>
              </a:rPr>
              <a:t>кетозе</a:t>
            </a:r>
            <a:r>
              <a:rPr lang="sr-Cyrl-CS" sz="2800" b="1" dirty="0"/>
              <a:t>.</a:t>
            </a:r>
            <a:r>
              <a:rPr lang="sr-Cyrl-CS" sz="2800" dirty="0"/>
              <a:t> </a:t>
            </a:r>
          </a:p>
          <a:p>
            <a:r>
              <a:rPr lang="ru-RU" sz="2800" dirty="0"/>
              <a:t>Према броју </a:t>
            </a:r>
            <a:r>
              <a:rPr lang="sr-Cyrl-CS" sz="2800" dirty="0">
                <a:solidFill>
                  <a:schemeClr val="tx1">
                    <a:lumMod val="95000"/>
                  </a:schemeClr>
                </a:solidFill>
              </a:rPr>
              <a:t>угљеникових</a:t>
            </a:r>
            <a:r>
              <a:rPr lang="ru-RU" sz="2800" dirty="0"/>
              <a:t> атома разликују се: </a:t>
            </a:r>
            <a:endParaRPr lang="ru-RU" sz="2800" dirty="0" smtClean="0"/>
          </a:p>
          <a:p>
            <a:pPr marL="51435" indent="0">
              <a:buNone/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  </a:t>
            </a:r>
            <a:r>
              <a:rPr lang="ru-RU" sz="2800" dirty="0" smtClean="0">
                <a:solidFill>
                  <a:srgbClr val="FF0000"/>
                </a:solidFill>
              </a:rPr>
              <a:t>		</a:t>
            </a:r>
            <a:endParaRPr lang="ru-RU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17801"/>
              </p:ext>
            </p:extLst>
          </p:nvPr>
        </p:nvGraphicFramePr>
        <p:xfrm>
          <a:off x="531813" y="3989388"/>
          <a:ext cx="2090737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2" name="CS ChemDraw Drawing" r:id="rId3" imgW="1603032" imgH="1209609" progId="ChemDraw.Document.6.0">
                  <p:embed/>
                </p:oleObj>
              </mc:Choice>
              <mc:Fallback>
                <p:oleObj name="CS ChemDraw Drawing" r:id="rId3" imgW="1603032" imgH="1209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3989388"/>
                        <a:ext cx="2090737" cy="15763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81668"/>
              </p:ext>
            </p:extLst>
          </p:nvPr>
        </p:nvGraphicFramePr>
        <p:xfrm>
          <a:off x="3330253" y="3997208"/>
          <a:ext cx="2224306" cy="218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3" name="CS ChemDraw Drawing" r:id="rId5" imgW="1630275" imgH="1596780" progId="ChemDraw.Document.6.0">
                  <p:embed/>
                </p:oleObj>
              </mc:Choice>
              <mc:Fallback>
                <p:oleObj name="CS ChemDraw Drawing" r:id="rId5" imgW="1630275" imgH="1596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0253" y="3997208"/>
                        <a:ext cx="2224306" cy="218062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59844"/>
              </p:ext>
            </p:extLst>
          </p:nvPr>
        </p:nvGraphicFramePr>
        <p:xfrm>
          <a:off x="6263256" y="3989186"/>
          <a:ext cx="2168525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4" name="CS ChemDraw Drawing" r:id="rId7" imgW="1583072" imgH="1971524" progId="ChemDraw.Document.6.0">
                  <p:embed/>
                </p:oleObj>
              </mc:Choice>
              <mc:Fallback>
                <p:oleObj name="CS ChemDraw Drawing" r:id="rId7" imgW="1583072" imgH="19715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3256" y="3989186"/>
                        <a:ext cx="2168525" cy="27066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images-1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0333686" y="16042"/>
            <a:ext cx="1676400" cy="927016"/>
          </a:xfrm>
          <a:prstGeom prst="rect">
            <a:avLst/>
          </a:prstGeom>
          <a:ln>
            <a:noFill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24584"/>
              </p:ext>
            </p:extLst>
          </p:nvPr>
        </p:nvGraphicFramePr>
        <p:xfrm>
          <a:off x="9140476" y="3978866"/>
          <a:ext cx="2261770" cy="2795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5" name="CS ChemDraw Drawing" r:id="rId10" imgW="1902977" imgH="2352752" progId="ChemDraw.Document.6.0">
                  <p:embed/>
                </p:oleObj>
              </mc:Choice>
              <mc:Fallback>
                <p:oleObj name="CS ChemDraw Drawing" r:id="rId10" imgW="1902977" imgH="23527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0476" y="3978866"/>
                        <a:ext cx="2261770" cy="27954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13034" y="3476040"/>
            <a:ext cx="13288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chemeClr val="accent2"/>
                </a:solidFill>
              </a:rPr>
              <a:t>Триозе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09601" y="3478623"/>
            <a:ext cx="1458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chemeClr val="accent2"/>
                </a:solidFill>
              </a:rPr>
              <a:t>Тетрозе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83366" y="3476040"/>
            <a:ext cx="15283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chemeClr val="accent2"/>
                </a:solidFill>
              </a:rPr>
              <a:t>Пентозе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526637" y="3455646"/>
            <a:ext cx="1489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indent="0">
              <a:buNone/>
            </a:pPr>
            <a:r>
              <a:rPr lang="ru-RU" sz="2800" dirty="0">
                <a:solidFill>
                  <a:schemeClr val="accent2"/>
                </a:solidFill>
              </a:rPr>
              <a:t>Хексозе</a:t>
            </a: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86122" y="609600"/>
            <a:ext cx="9819757" cy="1326321"/>
          </a:xfrm>
        </p:spPr>
        <p:txBody>
          <a:bodyPr/>
          <a:lstStyle/>
          <a:p>
            <a:r>
              <a:rPr lang="sr-Cyrl-BA" b="0" dirty="0" smtClean="0"/>
              <a:t>ФИЗИЧКЕ ОСОБИНЕ</a:t>
            </a:r>
            <a:br>
              <a:rPr lang="sr-Cyrl-BA" b="0" dirty="0" smtClean="0"/>
            </a:br>
            <a:r>
              <a:rPr lang="sr-Cyrl-BA" b="0" dirty="0" smtClean="0"/>
              <a:t>МОНОСАХАРИДА</a:t>
            </a:r>
            <a:endParaRPr lang="en-US" b="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13794" y="2362200"/>
            <a:ext cx="10668606" cy="3695136"/>
          </a:xfrm>
        </p:spPr>
        <p:txBody>
          <a:bodyPr>
            <a:normAutofit/>
          </a:bodyPr>
          <a:lstStyle/>
          <a:p>
            <a:r>
              <a:rPr lang="sr-Cyrl-CS" sz="2800" dirty="0"/>
              <a:t>Моносахариди су чврсте, кристалне супстанце, бијеле боје и слатког укуса. </a:t>
            </a:r>
          </a:p>
          <a:p>
            <a:endParaRPr lang="sr-Cyrl-CS" sz="2800" dirty="0"/>
          </a:p>
          <a:p>
            <a:r>
              <a:rPr lang="sr-Cyrl-CS" sz="2800" dirty="0"/>
              <a:t>Због постојања карбонилне и хидроксилних група у молекулу, које су поларне, моносахариди су веома растворљиви у води</a:t>
            </a:r>
            <a:r>
              <a:rPr lang="sr-Cyrl-C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02254118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143000" y="1600200"/>
            <a:ext cx="11049000" cy="1600200"/>
          </a:xfrm>
        </p:spPr>
        <p:txBody>
          <a:bodyPr anchor="ctr">
            <a:noAutofit/>
          </a:bodyPr>
          <a:lstStyle/>
          <a:p>
            <a:r>
              <a:rPr lang="sr-Cyrl-CS" sz="2800" dirty="0" smtClean="0"/>
              <a:t>Најважнији </a:t>
            </a:r>
            <a:r>
              <a:rPr lang="sr-Cyrl-CS" sz="2800" dirty="0"/>
              <a:t>моносахариди су они са пет и шест угљеникових </a:t>
            </a:r>
            <a:r>
              <a:rPr lang="sr-Cyrl-CS" sz="2800" dirty="0" smtClean="0"/>
              <a:t>атома.</a:t>
            </a:r>
          </a:p>
          <a:p>
            <a:r>
              <a:rPr lang="sr-Cyrl-CS" sz="2800" dirty="0" smtClean="0"/>
              <a:t>Формуле </a:t>
            </a:r>
            <a:r>
              <a:rPr lang="sr-Cyrl-CS" sz="2800" dirty="0"/>
              <a:t>најједноставнијих  </a:t>
            </a:r>
            <a:r>
              <a:rPr lang="sr-Cyrl-CS" sz="2800" dirty="0">
                <a:solidFill>
                  <a:srgbClr val="FF0000"/>
                </a:solidFill>
              </a:rPr>
              <a:t>алдо</a:t>
            </a:r>
            <a:r>
              <a:rPr lang="sr-Cyrl-CS" sz="2800" b="1" dirty="0"/>
              <a:t>’- , </a:t>
            </a:r>
            <a:r>
              <a:rPr lang="sr-Cyrl-CS" sz="2800" dirty="0" smtClean="0"/>
              <a:t>односно</a:t>
            </a:r>
            <a:r>
              <a:rPr lang="en-US" sz="2800" dirty="0" smtClean="0"/>
              <a:t> </a:t>
            </a:r>
            <a:r>
              <a:rPr lang="sr-Cyrl-CS" sz="2800" dirty="0" smtClean="0">
                <a:solidFill>
                  <a:srgbClr val="FF0000"/>
                </a:solidFill>
              </a:rPr>
              <a:t>кетотриоза</a:t>
            </a:r>
            <a:r>
              <a:rPr lang="sr-Cyrl-CS" sz="2800" b="1" dirty="0" smtClean="0"/>
              <a:t> </a:t>
            </a:r>
            <a:r>
              <a:rPr lang="sr-Cyrl-CS" sz="2800" dirty="0"/>
              <a:t>су: </a:t>
            </a:r>
            <a:endParaRPr lang="en-US" sz="28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659728"/>
              </p:ext>
            </p:extLst>
          </p:nvPr>
        </p:nvGraphicFramePr>
        <p:xfrm>
          <a:off x="2743200" y="5581181"/>
          <a:ext cx="274320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</a:tblGrid>
              <a:tr h="451943">
                <a:tc>
                  <a:txBody>
                    <a:bodyPr/>
                    <a:lstStyle/>
                    <a:p>
                      <a:pPr algn="ctr"/>
                      <a:r>
                        <a:rPr lang="sr-Cyrl-BA" sz="2800" b="0" dirty="0" smtClean="0"/>
                        <a:t>глицералдехид</a:t>
                      </a:r>
                      <a:endParaRPr lang="en-US" sz="2800" b="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492136"/>
              </p:ext>
            </p:extLst>
          </p:nvPr>
        </p:nvGraphicFramePr>
        <p:xfrm>
          <a:off x="6096000" y="5591741"/>
          <a:ext cx="342900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/>
              </a:tblGrid>
              <a:tr h="347669">
                <a:tc>
                  <a:txBody>
                    <a:bodyPr/>
                    <a:lstStyle/>
                    <a:p>
                      <a:pPr algn="ctr"/>
                      <a:r>
                        <a:rPr lang="sr-Cyrl-BA" sz="2800" b="0" dirty="0" smtClean="0"/>
                        <a:t>дихидроксиацетон</a:t>
                      </a:r>
                      <a:endParaRPr lang="en-US" sz="2800" b="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16523"/>
              </p:ext>
            </p:extLst>
          </p:nvPr>
        </p:nvGraphicFramePr>
        <p:xfrm>
          <a:off x="7086600" y="3420486"/>
          <a:ext cx="1425808" cy="216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2" name="CS ChemDraw Drawing" r:id="rId3" imgW="609061" imgH="924836" progId="ChemDraw.Document.6.0">
                  <p:embed/>
                </p:oleObj>
              </mc:Choice>
              <mc:Fallback>
                <p:oleObj name="CS ChemDraw Drawing" r:id="rId3" imgW="609061" imgH="9248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3420486"/>
                        <a:ext cx="1425808" cy="21647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images-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058400" y="16042"/>
            <a:ext cx="2086714" cy="1153911"/>
          </a:xfrm>
          <a:prstGeom prst="rect">
            <a:avLst/>
          </a:prstGeom>
          <a:ln>
            <a:noFill/>
          </a:ln>
          <a:effectLst/>
        </p:spPr>
      </p:pic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32377"/>
              </p:ext>
            </p:extLst>
          </p:nvPr>
        </p:nvGraphicFramePr>
        <p:xfrm>
          <a:off x="3352800" y="3420487"/>
          <a:ext cx="1597622" cy="216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3" name="CS ChemDraw Drawing" r:id="rId6" imgW="880413" imgH="1194208" progId="ChemDraw.Document.6.0">
                  <p:embed/>
                </p:oleObj>
              </mc:Choice>
              <mc:Fallback>
                <p:oleObj name="CS ChemDraw Drawing" r:id="rId6" imgW="880413" imgH="11942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3420487"/>
                        <a:ext cx="1597622" cy="216470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2400" y="2133600"/>
            <a:ext cx="11811000" cy="4532394"/>
          </a:xfrm>
        </p:spPr>
        <p:txBody>
          <a:bodyPr>
            <a:noAutofit/>
          </a:bodyPr>
          <a:lstStyle/>
          <a:p>
            <a:pPr marL="257175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sr-Cyrl-CS" sz="2800" dirty="0"/>
              <a:t>Најраспрострањенија алдохексоза је </a:t>
            </a:r>
            <a:r>
              <a:rPr lang="sr-Cyrl-CS" sz="2800" dirty="0">
                <a:solidFill>
                  <a:srgbClr val="FF0000"/>
                </a:solidFill>
              </a:rPr>
              <a:t>глукоза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sr-Cyrl-CS" sz="2800" dirty="0"/>
              <a:t>(грожђани шећер) и кетохексоза </a:t>
            </a:r>
            <a:r>
              <a:rPr lang="sr-Cyrl-CS" sz="2800" dirty="0">
                <a:solidFill>
                  <a:srgbClr val="FF0000"/>
                </a:solidFill>
              </a:rPr>
              <a:t>фруктоза</a:t>
            </a:r>
            <a:r>
              <a:rPr lang="sr-Cyrl-CS" sz="2800" dirty="0"/>
              <a:t> (воћни шећер). Оба моносахарида се у природи налазе у воћу, биљкама и </a:t>
            </a:r>
            <a:r>
              <a:rPr lang="sr-Cyrl-CS" sz="2800" dirty="0" smtClean="0"/>
              <a:t>меду.</a:t>
            </a:r>
          </a:p>
          <a:p>
            <a:pPr marL="257175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sr-Cyrl-CS" sz="2800" dirty="0" smtClean="0"/>
              <a:t>Глукоза и фруктоза заједно граде шећер који се назива </a:t>
            </a:r>
            <a:r>
              <a:rPr lang="sr-Cyrl-CS" sz="2800" i="1" dirty="0" smtClean="0"/>
              <a:t>сахароза</a:t>
            </a:r>
            <a:r>
              <a:rPr lang="sr-Cyrl-CS" sz="2800" dirty="0" smtClean="0"/>
              <a:t> </a:t>
            </a:r>
            <a:r>
              <a:rPr lang="ru-RU" sz="2800" dirty="0"/>
              <a:t>(шећер који се користи у домаћинству</a:t>
            </a:r>
            <a:r>
              <a:rPr lang="ru-RU" sz="2800" dirty="0" smtClean="0"/>
              <a:t>).</a:t>
            </a:r>
            <a:endParaRPr lang="sr-Cyrl-CS" sz="2800" dirty="0" smtClean="0"/>
          </a:p>
          <a:p>
            <a:pPr marL="257175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sr-Cyrl-CS" sz="2800" dirty="0" smtClean="0"/>
              <a:t>Глукоза</a:t>
            </a:r>
            <a:r>
              <a:rPr lang="sr-Cyrl-CS" sz="2800" dirty="0" smtClean="0">
                <a:cs typeface="Arial" pitchFamily="34" charset="0"/>
              </a:rPr>
              <a:t> </a:t>
            </a:r>
            <a:r>
              <a:rPr lang="sr-Cyrl-CS" sz="2800" dirty="0">
                <a:cs typeface="Arial" pitchFamily="34" charset="0"/>
              </a:rPr>
              <a:t>се налази у крви у</a:t>
            </a:r>
            <a:r>
              <a:rPr lang="en-US" sz="2800" dirty="0">
                <a:cs typeface="Arial" pitchFamily="34" charset="0"/>
              </a:rPr>
              <a:t> </a:t>
            </a:r>
            <a:r>
              <a:rPr lang="sr-Cyrl-CS" sz="2800" dirty="0">
                <a:cs typeface="Arial" pitchFamily="34" charset="0"/>
              </a:rPr>
              <a:t>концентрацији од </a:t>
            </a:r>
            <a:r>
              <a:rPr lang="en-US" sz="2800" dirty="0" smtClean="0">
                <a:cs typeface="Arial" pitchFamily="34" charset="0"/>
              </a:rPr>
              <a:t>80</a:t>
            </a:r>
            <a:r>
              <a:rPr lang="sr-Cyrl-BA" sz="2800" dirty="0" smtClean="0">
                <a:cs typeface="Arial" pitchFamily="34" charset="0"/>
              </a:rPr>
              <a:t> </a:t>
            </a:r>
            <a:r>
              <a:rPr lang="en-US" sz="2800" dirty="0" smtClean="0">
                <a:cs typeface="Arial" pitchFamily="34" charset="0"/>
              </a:rPr>
              <a:t>-</a:t>
            </a:r>
            <a:r>
              <a:rPr lang="sr-Cyrl-BA" sz="2800" dirty="0" smtClean="0">
                <a:cs typeface="Arial" pitchFamily="34" charset="0"/>
              </a:rPr>
              <a:t> </a:t>
            </a:r>
            <a:r>
              <a:rPr lang="en-US" sz="2800" dirty="0" smtClean="0">
                <a:cs typeface="Arial" pitchFamily="34" charset="0"/>
              </a:rPr>
              <a:t>120 mg</a:t>
            </a:r>
            <a:r>
              <a:rPr lang="sr-Cyrl-BA" sz="2800" dirty="0" smtClean="0">
                <a:cs typeface="Arial" pitchFamily="34" charset="0"/>
              </a:rPr>
              <a:t>/</a:t>
            </a:r>
            <a:r>
              <a:rPr lang="sr-Latn-BA" sz="2800" dirty="0" smtClean="0">
                <a:cs typeface="Arial" pitchFamily="34" charset="0"/>
              </a:rPr>
              <a:t>dL</a:t>
            </a:r>
            <a:r>
              <a:rPr lang="sr-Cyrl-BA" sz="2800" dirty="0">
                <a:cs typeface="Arial" pitchFamily="34" charset="0"/>
              </a:rPr>
              <a:t> </a:t>
            </a:r>
            <a:r>
              <a:rPr lang="sr-Cyrl-BA" sz="2800" dirty="0" smtClean="0">
                <a:cs typeface="Arial" pitchFamily="34" charset="0"/>
              </a:rPr>
              <a:t>или у концентрацији од 3,6 – 6,7 </a:t>
            </a:r>
            <a:r>
              <a:rPr lang="sr-Latn-BA" sz="2800" smtClean="0">
                <a:cs typeface="Arial" pitchFamily="34" charset="0"/>
              </a:rPr>
              <a:t>mmol/L.</a:t>
            </a:r>
            <a:endParaRPr lang="sr-Cyrl-CS" sz="2800" dirty="0" smtClean="0">
              <a:cs typeface="Arial" pitchFamily="34" charset="0"/>
            </a:endParaRPr>
          </a:p>
          <a:p>
            <a:pPr marL="257175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sr-Cyrl-CS" sz="2800" dirty="0" smtClean="0">
                <a:cs typeface="Arial" pitchFamily="34" charset="0"/>
              </a:rPr>
              <a:t>Депонована </a:t>
            </a:r>
            <a:r>
              <a:rPr lang="sr-Cyrl-CS" sz="2800" dirty="0">
                <a:cs typeface="Arial" pitchFamily="34" charset="0"/>
              </a:rPr>
              <a:t>је у</a:t>
            </a:r>
            <a:r>
              <a:rPr lang="en-US" sz="2800" dirty="0">
                <a:cs typeface="Arial" pitchFamily="34" charset="0"/>
              </a:rPr>
              <a:t> </a:t>
            </a:r>
            <a:r>
              <a:rPr lang="sr-Cyrl-CS" sz="2800" dirty="0">
                <a:cs typeface="Arial" pitchFamily="34" charset="0"/>
              </a:rPr>
              <a:t>јетри и мишићима</a:t>
            </a:r>
            <a:r>
              <a:rPr lang="en-US" sz="2800" dirty="0">
                <a:cs typeface="Arial" pitchFamily="34" charset="0"/>
              </a:rPr>
              <a:t> </a:t>
            </a:r>
            <a:r>
              <a:rPr lang="sr-Cyrl-CS" sz="2800" dirty="0">
                <a:cs typeface="Arial" pitchFamily="34" charset="0"/>
              </a:rPr>
              <a:t>у виду полисахарида гликогена</a:t>
            </a:r>
            <a:r>
              <a:rPr lang="sr-Cyrl-CS" sz="2800" dirty="0" smtClean="0">
                <a:cs typeface="Arial" pitchFamily="34" charset="0"/>
              </a:rPr>
              <a:t>.</a:t>
            </a:r>
            <a:endParaRPr lang="sr-Cyrl-C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080213">
            <a:off x="2269215" y="509512"/>
            <a:ext cx="2171700" cy="1240972"/>
          </a:xfrm>
          <a:prstGeom prst="flowChartInputOutput">
            <a:avLst/>
          </a:prstGeom>
          <a:solidFill>
            <a:srgbClr val="FFFFFF">
              <a:shade val="85000"/>
            </a:srgbClr>
          </a:solidFill>
          <a:ln>
            <a:noFill/>
          </a:ln>
          <a:effectLst/>
          <a:scene3d>
            <a:camera prst="perspectiveRelaxedModerately"/>
            <a:lightRig rig="threePt" dir="t"/>
          </a:scene3d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18078">
            <a:off x="7430602" y="233394"/>
            <a:ext cx="1460390" cy="179745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350138">
            <a:off x="5439490" y="601935"/>
            <a:ext cx="1482011" cy="104234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glow rad="228600">
              <a:schemeClr val="accent6">
                <a:satMod val="175000"/>
                <a:alpha val="40000"/>
              </a:schemeClr>
            </a:glow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perspectiveLef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7462533">
            <a:off x="609012" y="247249"/>
            <a:ext cx="857250" cy="118937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9" name="Picture 8" descr="images-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058400" y="16042"/>
            <a:ext cx="2086714" cy="1153911"/>
          </a:xfrm>
          <a:prstGeom prst="rect">
            <a:avLst/>
          </a:prstGeom>
          <a:ln>
            <a:noFill/>
          </a:ln>
          <a:effectLst/>
        </p:spPr>
      </p:pic>
    </p:spTree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idx="4294967295"/>
          </p:nvPr>
        </p:nvSpPr>
        <p:spPr>
          <a:xfrm>
            <a:off x="533400" y="1295400"/>
            <a:ext cx="10134600" cy="4800600"/>
          </a:xfrm>
        </p:spPr>
        <p:txBody>
          <a:bodyPr>
            <a:no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Фруктоза</a:t>
            </a:r>
            <a:r>
              <a:rPr lang="ru-RU" sz="2800" b="1" dirty="0" smtClean="0">
                <a:solidFill>
                  <a:srgbClr val="FF0000"/>
                </a:solidFill>
              </a:rPr>
              <a:t> </a:t>
            </a:r>
            <a:r>
              <a:rPr lang="ru-RU" sz="2800" dirty="0" smtClean="0"/>
              <a:t>(</a:t>
            </a:r>
            <a:r>
              <a:rPr lang="ru-RU" sz="2800" i="1" u="sng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етоза</a:t>
            </a:r>
            <a:r>
              <a:rPr lang="ru-RU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ru-RU" sz="2800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</a:t>
            </a:r>
            <a:r>
              <a:rPr lang="ru-RU" sz="2800" i="1" u="sng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ексоѕа</a:t>
            </a:r>
            <a:r>
              <a:rPr lang="ru-RU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ru-RU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е назива још и </a:t>
            </a:r>
            <a:r>
              <a:rPr lang="ru-RU" sz="2800" i="1" u="sng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евулоза</a:t>
            </a:r>
            <a:r>
              <a:rPr lang="ru-RU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  <a:p>
            <a:r>
              <a:rPr lang="ru-RU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ађа </a:t>
            </a:r>
            <a:r>
              <a:rPr lang="ru-RU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је од </a:t>
            </a:r>
            <a:r>
              <a:rPr lang="ru-RU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ахарозе</a:t>
            </a:r>
            <a:r>
              <a:rPr lang="en-U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ru-RU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односно </a:t>
            </a:r>
            <a:r>
              <a:rPr lang="ru-RU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ијелог </a:t>
            </a:r>
            <a:r>
              <a:rPr lang="ru-RU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шећера</a:t>
            </a:r>
            <a:r>
              <a:rPr lang="sr-Latn-C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ru-RU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ru-RU" sz="2800" dirty="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ru-RU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ма </a:t>
            </a:r>
            <a:r>
              <a:rPr lang="ru-RU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исоку енергетску </a:t>
            </a:r>
            <a:r>
              <a:rPr lang="ru-RU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р</a:t>
            </a:r>
            <a:r>
              <a:rPr lang="sr-Cyrl-BA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ј</a:t>
            </a:r>
            <a:r>
              <a:rPr lang="ru-RU" sz="280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едност</a:t>
            </a:r>
            <a:r>
              <a:rPr lang="ru-RU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па не би требале </a:t>
            </a:r>
            <a:r>
              <a:rPr lang="ru-RU" sz="2800" dirty="0"/>
              <a:t>да је користе гојазне особе, </a:t>
            </a:r>
            <a:r>
              <a:rPr lang="ru-RU" sz="2800"/>
              <a:t>а </a:t>
            </a:r>
            <a:r>
              <a:rPr lang="ru-RU" sz="2800" smtClean="0"/>
              <a:t>захтијева </a:t>
            </a:r>
            <a:r>
              <a:rPr lang="ru-RU" sz="2800" dirty="0"/>
              <a:t>знатно мању количину инсулина од количине која је потребна за разградњу </a:t>
            </a:r>
            <a:r>
              <a:rPr lang="ru-RU" sz="2800" dirty="0" smtClean="0"/>
              <a:t>сахарозе па </a:t>
            </a:r>
            <a:r>
              <a:rPr lang="ru-RU" sz="2800" dirty="0"/>
              <a:t>се често препоручује особама које су </a:t>
            </a:r>
            <a:r>
              <a:rPr lang="ru-RU" sz="2800" dirty="0" smtClean="0"/>
              <a:t>обољеле </a:t>
            </a:r>
            <a:r>
              <a:rPr lang="ru-RU" sz="2800" dirty="0"/>
              <a:t>од </a:t>
            </a:r>
            <a:r>
              <a:rPr lang="ru-RU" sz="2800" dirty="0">
                <a:solidFill>
                  <a:srgbClr val="FF0000"/>
                </a:solidFill>
              </a:rPr>
              <a:t>дијабетеса</a:t>
            </a:r>
            <a:r>
              <a:rPr lang="ru-RU" sz="2800" dirty="0"/>
              <a:t>. </a:t>
            </a:r>
          </a:p>
          <a:p>
            <a:pPr>
              <a:buNone/>
            </a:pPr>
            <a:endParaRPr lang="en-US" sz="2800" dirty="0">
              <a:latin typeface="Comic Sans MS" pitchFamily="66" charset="0"/>
            </a:endParaRPr>
          </a:p>
        </p:txBody>
      </p:sp>
      <p:pic>
        <p:nvPicPr>
          <p:cNvPr id="7" name="Picture 6" descr="images-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58400" y="16042"/>
            <a:ext cx="2086714" cy="1153911"/>
          </a:xfrm>
          <a:prstGeom prst="rect">
            <a:avLst/>
          </a:prstGeom>
          <a:ln>
            <a:noFill/>
          </a:ln>
          <a:effectLst/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s-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058400" y="16042"/>
            <a:ext cx="2086714" cy="1153911"/>
          </a:xfrm>
          <a:prstGeom prst="rect">
            <a:avLst/>
          </a:prstGeom>
          <a:ln>
            <a:noFill/>
          </a:ln>
          <a:effectLst/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231498"/>
            <a:ext cx="9754205" cy="1196817"/>
          </a:xfrm>
        </p:spPr>
        <p:txBody>
          <a:bodyPr>
            <a:normAutofit lnSpcReduction="10000"/>
          </a:bodyPr>
          <a:lstStyle/>
          <a:p>
            <a:r>
              <a:rPr lang="sr-Cyrl-BA" sz="2800" dirty="0" smtClean="0"/>
              <a:t>Глукоза и фруктоза имају исту молекулску формулу </a:t>
            </a:r>
            <a:r>
              <a:rPr lang="sr-Cyrl-BA" sz="3600" dirty="0" smtClean="0"/>
              <a:t>С</a:t>
            </a:r>
            <a:r>
              <a:rPr lang="sr-Cyrl-BA" sz="3600" baseline="-25000" dirty="0" smtClean="0"/>
              <a:t>6</a:t>
            </a:r>
            <a:r>
              <a:rPr lang="sr-Cyrl-BA" sz="3600" dirty="0" smtClean="0"/>
              <a:t>Н</a:t>
            </a:r>
            <a:r>
              <a:rPr lang="sr-Cyrl-BA" sz="3600" baseline="-25000" dirty="0" smtClean="0"/>
              <a:t>12</a:t>
            </a:r>
            <a:r>
              <a:rPr lang="sr-Cyrl-BA" sz="3600" dirty="0" smtClean="0"/>
              <a:t>О</a:t>
            </a:r>
            <a:r>
              <a:rPr lang="sr-Cyrl-BA" sz="2800" baseline="-25000" dirty="0" smtClean="0"/>
              <a:t>6</a:t>
            </a:r>
            <a:r>
              <a:rPr lang="sr-Cyrl-BA" sz="2800" dirty="0" smtClean="0"/>
              <a:t>, али имају различиту структурну формулу</a:t>
            </a:r>
            <a:endParaRPr lang="sr-Cyrl-BA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3291066" y="2093959"/>
            <a:ext cx="35292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</a:t>
            </a:r>
            <a:endParaRPr lang="sr-Cyrl-CS" sz="2400" dirty="0"/>
          </a:p>
          <a:p>
            <a:r>
              <a:rPr lang="sr-Cyrl-CS" sz="2400" dirty="0"/>
              <a:t>Л</a:t>
            </a:r>
          </a:p>
          <a:p>
            <a:r>
              <a:rPr lang="sr-Cyrl-CS" sz="2400" dirty="0"/>
              <a:t>Д</a:t>
            </a:r>
          </a:p>
          <a:p>
            <a:r>
              <a:rPr lang="sr-Cyrl-CS" sz="2400" dirty="0"/>
              <a:t>О</a:t>
            </a:r>
          </a:p>
          <a:p>
            <a:r>
              <a:rPr lang="sr-Cyrl-CS" sz="2400" dirty="0" smtClean="0"/>
              <a:t>ХЕ</a:t>
            </a:r>
            <a:endParaRPr lang="sr-Cyrl-CS" sz="2400" dirty="0"/>
          </a:p>
          <a:p>
            <a:r>
              <a:rPr lang="sr-Cyrl-CS" sz="2400" dirty="0"/>
              <a:t>К</a:t>
            </a:r>
          </a:p>
          <a:p>
            <a:r>
              <a:rPr lang="sr-Cyrl-CS" sz="2400" dirty="0"/>
              <a:t>С</a:t>
            </a:r>
          </a:p>
          <a:p>
            <a:r>
              <a:rPr lang="sr-Cyrl-CS" sz="2400" dirty="0"/>
              <a:t>О</a:t>
            </a:r>
          </a:p>
          <a:p>
            <a:r>
              <a:rPr lang="sr-Cyrl-CS" sz="2400" dirty="0"/>
              <a:t>З</a:t>
            </a:r>
          </a:p>
          <a:p>
            <a:r>
              <a:rPr lang="sr-Cyrl-CS" sz="2400" dirty="0" smtClean="0"/>
              <a:t>А</a:t>
            </a:r>
            <a:endParaRPr lang="sr-Cyrl-C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83364"/>
              </p:ext>
            </p:extLst>
          </p:nvPr>
        </p:nvGraphicFramePr>
        <p:xfrm>
          <a:off x="3654028" y="1466326"/>
          <a:ext cx="4883945" cy="498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CS ChemDraw Drawing" r:id="rId4" imgW="2303802" imgH="2352752" progId="ChemDraw.Document.6.0">
                  <p:embed/>
                </p:oleObj>
              </mc:Choice>
              <mc:Fallback>
                <p:oleObj name="CS ChemDraw Drawing" r:id="rId4" imgW="2303802" imgH="23527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4028" y="1466326"/>
                        <a:ext cx="4883945" cy="49836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19935" y="2093959"/>
            <a:ext cx="381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Cyrl-CS" sz="2400" dirty="0"/>
              <a:t>К</a:t>
            </a:r>
          </a:p>
          <a:p>
            <a:r>
              <a:rPr lang="sr-Cyrl-CS" sz="2400" dirty="0"/>
              <a:t>Е</a:t>
            </a:r>
          </a:p>
          <a:p>
            <a:r>
              <a:rPr lang="sr-Cyrl-CS" sz="2400" dirty="0"/>
              <a:t>Т</a:t>
            </a:r>
          </a:p>
          <a:p>
            <a:r>
              <a:rPr lang="sr-Cyrl-CS" sz="2400" dirty="0"/>
              <a:t>О</a:t>
            </a:r>
          </a:p>
          <a:p>
            <a:r>
              <a:rPr lang="sr-Cyrl-CS" sz="2400" dirty="0" smtClean="0"/>
              <a:t>Х</a:t>
            </a:r>
            <a:endParaRPr lang="en-US" sz="2400" dirty="0" smtClean="0"/>
          </a:p>
          <a:p>
            <a:r>
              <a:rPr lang="sr-Cyrl-CS" sz="2400" dirty="0"/>
              <a:t>Е</a:t>
            </a:r>
          </a:p>
          <a:p>
            <a:r>
              <a:rPr lang="sr-Cyrl-CS" sz="2400" dirty="0" smtClean="0"/>
              <a:t>К</a:t>
            </a:r>
            <a:endParaRPr lang="sr-Cyrl-CS" sz="2400" dirty="0"/>
          </a:p>
          <a:p>
            <a:r>
              <a:rPr lang="sr-Cyrl-CS" sz="2400" dirty="0"/>
              <a:t>С</a:t>
            </a:r>
          </a:p>
          <a:p>
            <a:r>
              <a:rPr lang="sr-Cyrl-CS" sz="2400" dirty="0"/>
              <a:t>О</a:t>
            </a:r>
          </a:p>
          <a:p>
            <a:r>
              <a:rPr lang="sr-Cyrl-CS" sz="2400" dirty="0"/>
              <a:t>З</a:t>
            </a:r>
          </a:p>
          <a:p>
            <a:r>
              <a:rPr lang="sr-Cyrl-CS" sz="2400" dirty="0" smtClean="0"/>
              <a:t>А</a:t>
            </a:r>
            <a:endParaRPr lang="sr-Cyrl-C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252337" y="6383414"/>
            <a:ext cx="1462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Cyrl-BA" sz="2400" dirty="0" smtClean="0"/>
              <a:t>ГЛУКОЗА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987719" y="6383414"/>
            <a:ext cx="172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Cyrl-BA" sz="2400" dirty="0" smtClean="0"/>
              <a:t>ФРУКТОЗА</a:t>
            </a:r>
            <a:endParaRPr lang="en-US" sz="2400" dirty="0"/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759" y="1071562"/>
            <a:ext cx="5683167" cy="44910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19"/>
          <a:stretch/>
        </p:blipFill>
        <p:spPr>
          <a:xfrm>
            <a:off x="685800" y="1071561"/>
            <a:ext cx="5037455" cy="4491039"/>
          </a:xfrm>
          <a:prstGeom prst="rect">
            <a:avLst/>
          </a:prstGeom>
        </p:spPr>
      </p:pic>
      <p:pic>
        <p:nvPicPr>
          <p:cNvPr id="6" name="Picture 5" descr="images-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287000" y="16043"/>
            <a:ext cx="1858114" cy="1027500"/>
          </a:xfrm>
          <a:prstGeom prst="rect">
            <a:avLst/>
          </a:prstGeom>
          <a:ln>
            <a:noFill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365739" y="5649215"/>
            <a:ext cx="1677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Cyrl-BA" sz="2800" dirty="0" smtClean="0"/>
              <a:t>ГЛУКОЗА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7761097" y="5649215"/>
            <a:ext cx="19784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Cyrl-BA" sz="2800" dirty="0" smtClean="0"/>
              <a:t>ФРУКТОЗА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64019364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amask">
  <a:themeElements>
    <a:clrScheme name="Custom 2">
      <a:dk1>
        <a:sysClr val="windowText" lastClr="000000"/>
      </a:dk1>
      <a:lt1>
        <a:srgbClr val="FFFFFF"/>
      </a:lt1>
      <a:dk2>
        <a:srgbClr val="262626"/>
      </a:dk2>
      <a:lt2>
        <a:srgbClr val="D9A8D2"/>
      </a:lt2>
      <a:accent1>
        <a:srgbClr val="CE57AB"/>
      </a:accent1>
      <a:accent2>
        <a:srgbClr val="FF0000"/>
      </a:accent2>
      <a:accent3>
        <a:srgbClr val="7CBCE0"/>
      </a:accent3>
      <a:accent4>
        <a:srgbClr val="70BF9F"/>
      </a:accent4>
      <a:accent5>
        <a:srgbClr val="A5B960"/>
      </a:accent5>
      <a:accent6>
        <a:srgbClr val="D47A57"/>
      </a:accent6>
      <a:hlink>
        <a:srgbClr val="D164DE"/>
      </a:hlink>
      <a:folHlink>
        <a:srgbClr val="BE87C4"/>
      </a:folHlink>
    </a:clrScheme>
    <a:fontScheme name="Damask">
      <a:majorFont>
        <a:latin typeface="Bookman Old Style" panose="02050604050505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amask">
      <a: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105000"/>
                <a:lumMod val="110000"/>
              </a:schemeClr>
            </a:gs>
            <a:gs pos="100000">
              <a:schemeClr val="phClr">
                <a:tint val="78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0000"/>
                <a:lumMod val="104000"/>
              </a:schemeClr>
            </a:gs>
            <a:gs pos="69000">
              <a:schemeClr val="phClr">
                <a:shade val="86000"/>
                <a:satMod val="130000"/>
                <a:lumMod val="102000"/>
              </a:schemeClr>
            </a:gs>
            <a:gs pos="100000">
              <a:schemeClr val="phClr">
                <a:shade val="72000"/>
                <a:satMod val="130000"/>
                <a:lumMod val="10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sy="96000" rotWithShape="0">
              <a:srgbClr val="000000">
                <a:alpha val="54000"/>
              </a:srgbClr>
            </a:outerShdw>
          </a:effectLst>
        </a:effectStyle>
        <a:effectStyle>
          <a:effectLst>
            <a:outerShdw blurRad="76200" dist="38100" dir="5400000" algn="ctr" rotWithShape="0">
              <a:srgbClr val="000000">
                <a:alpha val="76000"/>
              </a:srgbClr>
            </a:outerShdw>
          </a:effectLst>
          <a:scene3d>
            <a:camera prst="orthographicFront">
              <a:rot lat="0" lon="0" rev="0"/>
            </a:camera>
            <a:lightRig rig="balanced" dir="t"/>
          </a:scene3d>
          <a:sp3d prstMaterial="matte">
            <a:bevelT w="25400" h="254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18000"/>
                <a:satMod val="160000"/>
                <a:lumMod val="28000"/>
              </a:schemeClr>
              <a:schemeClr val="phClr">
                <a:tint val="95000"/>
                <a:satMod val="160000"/>
                <a:lumMod val="116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mask" id="{F9A299A0-33D0-4E0F-9F3F-7163E3744208}" vid="{D4FE1632-F131-47D3-A814-99E9CD025E2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1[[fn=Damask]]</Template>
  <TotalTime>834</TotalTime>
  <Words>290</Words>
  <Application>Microsoft Office PowerPoint</Application>
  <PresentationFormat>Widescreen</PresentationFormat>
  <Paragraphs>6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Bookman Old Style</vt:lpstr>
      <vt:lpstr>Comic Sans MS</vt:lpstr>
      <vt:lpstr>Rockwell</vt:lpstr>
      <vt:lpstr>Damask</vt:lpstr>
      <vt:lpstr>CS ChemDraw Drawing</vt:lpstr>
      <vt:lpstr>PowerPoint Presentation</vt:lpstr>
      <vt:lpstr>ПОДЈЕЛА УГЉЕНИХ ХИДРАТА</vt:lpstr>
      <vt:lpstr>Моносахариди</vt:lpstr>
      <vt:lpstr>ФИЗИЧКЕ ОСОБИНЕ МОНОСАХАРИД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начај  моносахарида </vt:lpstr>
    </vt:vector>
  </TitlesOfParts>
  <Company>NO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ANGE_ME1</dc:creator>
  <cp:lastModifiedBy>srdjanp</cp:lastModifiedBy>
  <cp:revision>174</cp:revision>
  <dcterms:created xsi:type="dcterms:W3CDTF">2011-03-19T19:23:43Z</dcterms:created>
  <dcterms:modified xsi:type="dcterms:W3CDTF">2020-04-21T13:01:07Z</dcterms:modified>
</cp:coreProperties>
</file>